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福州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  <w:bookmarkStart w:id="3" w:name="_GoBack"/>
        <w:bookmarkEnd w:id="3"/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3年01月01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3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S19EAE7B4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FE2715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23495462" w:history="1">
        <w:r w:rsidR="00FE2715" w:rsidRPr="00323FC3">
          <w:rPr>
            <w:rStyle w:val="a5"/>
            <w:rFonts w:ascii="黑体" w:eastAsia="黑体" w:hAnsi="黑体"/>
            <w:noProof/>
            <w:kern w:val="32"/>
          </w:rPr>
          <w:t>1.</w:t>
        </w:r>
        <w:r w:rsidR="00FE2715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E2715" w:rsidRPr="00323FC3">
          <w:rPr>
            <w:rStyle w:val="a5"/>
            <w:rFonts w:ascii="黑体" w:eastAsia="黑体" w:hAnsi="黑体" w:hint="eastAsia"/>
            <w:noProof/>
            <w:kern w:val="32"/>
          </w:rPr>
          <w:t>项目概况</w:t>
        </w:r>
        <w:r w:rsidR="00FE2715">
          <w:rPr>
            <w:noProof/>
            <w:webHidden/>
          </w:rPr>
          <w:tab/>
        </w:r>
        <w:r w:rsidR="00FE2715">
          <w:rPr>
            <w:noProof/>
            <w:webHidden/>
          </w:rPr>
          <w:fldChar w:fldCharType="begin"/>
        </w:r>
        <w:r w:rsidR="00FE2715">
          <w:rPr>
            <w:noProof/>
            <w:webHidden/>
          </w:rPr>
          <w:instrText xml:space="preserve"> PAGEREF _Toc123495462 \h </w:instrText>
        </w:r>
        <w:r w:rsidR="00FE2715">
          <w:rPr>
            <w:noProof/>
            <w:webHidden/>
          </w:rPr>
        </w:r>
        <w:r w:rsidR="00FE2715">
          <w:rPr>
            <w:noProof/>
            <w:webHidden/>
          </w:rPr>
          <w:fldChar w:fldCharType="separate"/>
        </w:r>
        <w:r w:rsidR="00FE2715">
          <w:rPr>
            <w:noProof/>
            <w:webHidden/>
          </w:rPr>
          <w:t>3</w:t>
        </w:r>
        <w:r w:rsidR="00FE2715"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63" w:history="1">
        <w:r w:rsidRPr="00323FC3">
          <w:rPr>
            <w:rStyle w:val="a5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64" w:history="1">
        <w:r w:rsidRPr="00323FC3">
          <w:rPr>
            <w:rStyle w:val="a5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65" w:history="1">
        <w:r w:rsidRPr="00323FC3">
          <w:rPr>
            <w:rStyle w:val="a5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66" w:history="1">
        <w:r w:rsidRPr="00323FC3">
          <w:rPr>
            <w:rStyle w:val="a5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ascii="黑体" w:eastAsia="黑体" w:hAnsi="黑体" w:hint="eastAsia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67" w:history="1">
        <w:r w:rsidRPr="00323FC3">
          <w:rPr>
            <w:rStyle w:val="a5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ascii="黑体" w:eastAsia="黑体" w:hAnsi="黑体" w:hint="eastAsia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68" w:history="1">
        <w:r w:rsidRPr="00323FC3">
          <w:rPr>
            <w:rStyle w:val="a5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ascii="黑体" w:eastAsia="黑体" w:hAnsi="黑体" w:hint="eastAsia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69" w:history="1">
        <w:r w:rsidRPr="00323FC3">
          <w:rPr>
            <w:rStyle w:val="a5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0" w:history="1">
        <w:r w:rsidRPr="00323FC3">
          <w:rPr>
            <w:rStyle w:val="a5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1" w:history="1">
        <w:r w:rsidRPr="00323FC3">
          <w:rPr>
            <w:rStyle w:val="a5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2" w:history="1">
        <w:r w:rsidRPr="00323FC3">
          <w:rPr>
            <w:rStyle w:val="a5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3" w:history="1">
        <w:r w:rsidRPr="00323FC3">
          <w:rPr>
            <w:rStyle w:val="a5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74" w:history="1">
        <w:r w:rsidRPr="00323FC3">
          <w:rPr>
            <w:rStyle w:val="a5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ascii="黑体" w:eastAsia="黑体" w:hAnsi="黑体" w:hint="eastAsia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5" w:history="1">
        <w:r w:rsidRPr="00323FC3">
          <w:rPr>
            <w:rStyle w:val="a5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2715" w:rsidRDefault="00FE2715" w:rsidP="00323FC3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3495476" w:history="1">
        <w:r w:rsidRPr="00323FC3">
          <w:rPr>
            <w:rStyle w:val="a5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hint="eastAsia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E2715" w:rsidRDefault="00FE2715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3495477" w:history="1">
        <w:r w:rsidRPr="00323FC3">
          <w:rPr>
            <w:rStyle w:val="a5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23FC3">
          <w:rPr>
            <w:rStyle w:val="a5"/>
            <w:rFonts w:ascii="黑体" w:eastAsia="黑体" w:hAnsi="黑体" w:hint="eastAsia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34954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12349546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123495463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地区"/>
            <w:r>
              <w:t>福州</w:t>
            </w:r>
            <w:bookmarkEnd w:id="14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面积"/>
            <w:r>
              <w:t>5041.38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6" w:name="建筑层高"/>
            <w:r>
              <w:t>8.000</w:t>
            </w:r>
            <w:bookmarkEnd w:id="16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7" w:name="_Toc123495464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7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8" w:name="平面图"/>
      <w:bookmarkEnd w:id="18"/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C4C" w:rsidRDefault="00FB1DF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B6C4C" w:rsidRDefault="00FB1DF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2004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C4C" w:rsidRDefault="00FB1DF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B6C4C" w:rsidRDefault="003B6C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9" w:name="_Toc123495465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9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20" w:name="三维视图"/>
            <w:r>
              <w:t>请先在[模型观察]命令中保存图片！</w:t>
            </w:r>
            <w:bookmarkEnd w:id="20"/>
            <w:r>
              <w:rPr>
                <w:noProof/>
              </w:rPr>
              <w:drawing>
                <wp:inline distT="0" distB="0" distL="0" distR="0">
                  <wp:extent cx="4019972" cy="3715140"/>
                  <wp:effectExtent l="0" t="0" r="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23495466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1"/>
    </w:p>
    <w:p w:rsidR="00254A03" w:rsidRDefault="00254A03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2" w:name="标准名称"/>
      <w:r>
        <w:t>《绿色建筑评价标准》</w:t>
      </w:r>
      <w:r>
        <w:t>GB/T 50378-2019</w:t>
      </w:r>
      <w:bookmarkEnd w:id="22"/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2349546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3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4" w:name="标准名称1"/>
      <w:r>
        <w:t>《绿色建筑评价标准》GB/T 50378-2019</w:t>
      </w:r>
      <w:bookmarkEnd w:id="24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5" w:name="_Toc12349546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5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8" o:title=""/>
          </v:shape>
          <o:OLEObject Type="Embed" ProgID="Equation.DSMT4" ShapeID="_x0000_i1025" DrawAspect="Content" ObjectID="_1734108225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2349546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23495470"/>
      <w:r w:rsidRPr="00002BA3">
        <w:rPr>
          <w:rFonts w:hint="eastAsia"/>
          <w:sz w:val="24"/>
          <w:szCs w:val="24"/>
        </w:rPr>
        <w:lastRenderedPageBreak/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23495471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F87D86" w:rsidRDefault="00F87D86" w:rsidP="00913966">
      <w:pPr>
        <w:jc w:val="center"/>
      </w:pPr>
      <w:bookmarkStart w:id="30" w:name="室内颗粒物源强表"/>
      <w:r>
        <w:t>该项目室内颗粒物源强为0。</w:t>
      </w:r>
      <w:bookmarkEnd w:id="3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23495472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drawing>
          <wp:inline distT="0" distB="0" distL="0" distR="0">
            <wp:extent cx="5667375" cy="28860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23495473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3B6C4C">
        <w:tc>
          <w:tcPr>
            <w:tcW w:w="905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53.1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76.9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5.6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218.6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314.3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047.7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362.8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4542.7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218.2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727.4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353.8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179.2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8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3.0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209.9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59.9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99.8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3.0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209.9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4.4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214.6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80.4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01.5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314.9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049.7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1845.3</w:t>
            </w:r>
          </w:p>
        </w:tc>
        <w:tc>
          <w:tcPr>
            <w:tcW w:w="2433" w:type="dxa"/>
            <w:vAlign w:val="center"/>
          </w:tcPr>
          <w:p w:rsidR="003B6C4C" w:rsidRDefault="00FB1DFA">
            <w:pPr>
              <w:jc w:val="center"/>
            </w:pPr>
            <w:r>
              <w:t>6150.9</w:t>
            </w:r>
          </w:p>
        </w:tc>
      </w:tr>
    </w:tbl>
    <w:p w:rsidR="003B6C4C" w:rsidRDefault="003B6C4C">
      <w:pPr>
        <w:jc w:val="center"/>
      </w:pPr>
    </w:p>
    <w:p w:rsidR="003B6C4C" w:rsidRDefault="00FB1DFA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2 </w:t>
      </w:r>
      <w:r>
        <w:rPr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3B6C4C">
        <w:tc>
          <w:tcPr>
            <w:tcW w:w="905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3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278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5112.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1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757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7028.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866.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1467.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3110.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2442.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528.7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14.8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0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942.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7768.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3814.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5259.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2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423.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5692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3016.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2066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3280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3120.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412.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5648.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423.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5692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433.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5734.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681.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6726.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747.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6990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899.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7599.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542.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69.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3820.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5280.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.90</w:t>
            </w:r>
          </w:p>
        </w:tc>
      </w:tr>
    </w:tbl>
    <w:p w:rsidR="003B6C4C" w:rsidRDefault="003B6C4C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23495474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:rsidR="00E656ED" w:rsidRPr="00E656ED" w:rsidRDefault="00E656ED" w:rsidP="00E656ED">
      <w:pPr>
        <w:pStyle w:val="2"/>
        <w:rPr>
          <w:sz w:val="24"/>
        </w:rPr>
      </w:pPr>
      <w:bookmarkStart w:id="36" w:name="_Toc123495475"/>
      <w:r w:rsidRPr="00E656ED">
        <w:rPr>
          <w:rFonts w:hint="eastAsia"/>
          <w:sz w:val="24"/>
          <w:lang w:eastAsia="zh-CN"/>
        </w:rPr>
        <w:t>颗粒物年均值</w:t>
      </w:r>
      <w:bookmarkEnd w:id="36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3B6C4C">
        <w:tc>
          <w:tcPr>
            <w:tcW w:w="905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8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905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B6C4C" w:rsidRDefault="00FB1DFA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8" w:name="颗粒物达标判定图"/>
      <w:bookmarkEnd w:id="38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9" w:name="_Toc123495476"/>
      <w:r w:rsidRPr="00614DFE">
        <w:rPr>
          <w:rFonts w:hint="eastAsia"/>
          <w:sz w:val="24"/>
          <w:lang w:eastAsia="zh-CN"/>
        </w:rPr>
        <w:t>颗粒物日均值</w:t>
      </w:r>
      <w:bookmarkEnd w:id="39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3B6C4C">
        <w:tc>
          <w:tcPr>
            <w:tcW w:w="679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3B6C4C">
        <w:tc>
          <w:tcPr>
            <w:tcW w:w="679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8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 w:val="restart"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普通教室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B6C4C">
        <w:tc>
          <w:tcPr>
            <w:tcW w:w="679" w:type="dxa"/>
            <w:vMerge/>
            <w:vAlign w:val="center"/>
          </w:tcPr>
          <w:p w:rsidR="003B6C4C" w:rsidRDefault="00FB1DFA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B6C4C" w:rsidRDefault="00FB1DFA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:rsidR="003B6C4C" w:rsidRDefault="00FB1DF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3B6C4C" w:rsidRDefault="00FB1DFA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B6C4C" w:rsidRDefault="00FB1DF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>
            <wp:extent cx="5667375" cy="25812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2" w:name="_Toc12349547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2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lastRenderedPageBreak/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3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4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8μg/m³</w:t>
            </w:r>
            <w:bookmarkEnd w:id="4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结论"/>
            <w:r w:rsidRPr="00066F60">
              <w:rPr>
                <w:b/>
                <w:bCs/>
              </w:rPr>
              <w:t>满足</w:t>
            </w:r>
            <w:bookmarkEnd w:id="4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5" w:name="颗粒物评分项得分"/>
            <w:r w:rsidRPr="00066F60">
              <w:rPr>
                <w:b/>
                <w:bCs/>
              </w:rPr>
              <w:t>6</w:t>
            </w:r>
            <w:bookmarkEnd w:id="45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1DFA" w:rsidRDefault="00FB1DFA" w:rsidP="00AB7079">
      <w:r>
        <w:separator/>
      </w:r>
    </w:p>
  </w:endnote>
  <w:endnote w:type="continuationSeparator" w:id="0">
    <w:p w:rsidR="00FB1DFA" w:rsidRDefault="00FB1DFA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FB1DFA" w:rsidP="002E5C40">
    <w:pPr>
      <w:pStyle w:val="a4"/>
    </w:pPr>
    <w:hyperlink r:id="rId1" w:history="1">
      <w:r w:rsidR="002E5C40" w:rsidRPr="00DD785C">
        <w:rPr>
          <w:rStyle w:val="a5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FE2715">
              <w:rPr>
                <w:bCs/>
                <w:noProof/>
                <w:sz w:val="20"/>
                <w:szCs w:val="20"/>
              </w:rPr>
              <w:t>2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FE2715">
              <w:rPr>
                <w:bCs/>
                <w:noProof/>
                <w:sz w:val="20"/>
                <w:szCs w:val="20"/>
              </w:rPr>
              <w:t>12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1DFA" w:rsidRDefault="00FB1DFA" w:rsidP="00AB7079">
      <w:r>
        <w:separator/>
      </w:r>
    </w:p>
  </w:footnote>
  <w:footnote w:type="continuationSeparator" w:id="0">
    <w:p w:rsidR="00FB1DFA" w:rsidRDefault="00FB1DFA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2715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B6C4C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1DFA"/>
    <w:rsid w:val="00FB25BC"/>
    <w:rsid w:val="00FB47A9"/>
    <w:rsid w:val="00FB58E6"/>
    <w:rsid w:val="00FB6679"/>
    <w:rsid w:val="00FE2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9.jp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header" Target="header3.xm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jpg"/><Relationship Id="rId22" Type="http://schemas.openxmlformats.org/officeDocument/2006/relationships/image" Target="media/image10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11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0</TotalTime>
  <Pages>12</Pages>
  <Words>908</Words>
  <Characters>5182</Characters>
  <Application>Microsoft Office Word</Application>
  <DocSecurity>0</DocSecurity>
  <Lines>43</Lines>
  <Paragraphs>12</Paragraphs>
  <ScaleCrop>false</ScaleCrop>
  <Company>Microsoft</Company>
  <LinksUpToDate>false</LinksUpToDate>
  <CharactersWithSpaces>6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111</dc:creator>
  <cp:lastModifiedBy>111</cp:lastModifiedBy>
  <cp:revision>1</cp:revision>
  <dcterms:created xsi:type="dcterms:W3CDTF">2023-01-01T11:57:00Z</dcterms:created>
  <dcterms:modified xsi:type="dcterms:W3CDTF">2023-01-01T11:57:00Z</dcterms:modified>
</cp:coreProperties>
</file>